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57" r:id="rId3"/>
    <p:sldId id="258" r:id="rId4"/>
    <p:sldId id="261" r:id="rId5"/>
    <p:sldId id="259" r:id="rId6"/>
    <p:sldId id="267" r:id="rId7"/>
    <p:sldId id="263" r:id="rId8"/>
    <p:sldId id="264" r:id="rId9"/>
    <p:sldId id="260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73346" autoAdjust="0"/>
  </p:normalViewPr>
  <p:slideViewPr>
    <p:cSldViewPr snapToGrid="0">
      <p:cViewPr varScale="1">
        <p:scale>
          <a:sx n="66" d="100"/>
          <a:sy n="66" d="100"/>
        </p:scale>
        <p:origin x="691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F1B197-5AD7-42B3-8C34-0101F55D243A}" type="datetimeFigureOut">
              <a:rPr lang="en-US" smtClean="0"/>
              <a:t>7/12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89EEC0-7E79-42BB-93F6-57BA984A61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1124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89EEC0-7E79-42BB-93F6-57BA984A618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4204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89EEC0-7E79-42BB-93F6-57BA984A618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3368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89EEC0-7E79-42BB-93F6-57BA984A618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4204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89EEC0-7E79-42BB-93F6-57BA984A618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2239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2B79D3C-9963-E924-F942-6A40AE1260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7538C3B-D2C9-33F7-63D0-61E49C035EB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14199B8-DC0D-60F6-A3A9-47C67DB82B4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6F2237-9E29-E304-FDB0-6D55740F179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89EEC0-7E79-42BB-93F6-57BA984A618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0133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89EEC0-7E79-42BB-93F6-57BA984A618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2239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89EEC0-7E79-42BB-93F6-57BA984A618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7015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89EEC0-7E79-42BB-93F6-57BA984A618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9228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6BEF35-3931-8168-A439-3E75BAB0019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30FB11B-3012-B469-A4F8-D36C72CE9E6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726318-593D-6353-3F87-78795D0896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8E343D-08EA-4DBA-AA85-1C52F4C937D1}" type="datetimeFigureOut">
              <a:rPr lang="en-US" smtClean="0"/>
              <a:t>7/12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EEF146-7CF6-3FB2-E16F-0C9FCFECE3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57E820-6F72-D0FC-3985-E930FE413D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88D30-96EE-45F9-802A-0B34B4A80E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0585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944AD9-5AC7-9D83-299F-47CB1A890B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2A1E82B-84AB-8CF8-0AC4-8C325FA0F1D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961C8B-C019-0736-5805-80481D4078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8E343D-08EA-4DBA-AA85-1C52F4C937D1}" type="datetimeFigureOut">
              <a:rPr lang="en-US" smtClean="0"/>
              <a:t>7/12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5C713D-9541-DC99-CBDE-C3FCBA266E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1922D3-4173-8920-DABE-67CF6DE820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88D30-96EE-45F9-802A-0B34B4A80E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8665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5DBDFAC-85CE-5354-A4DC-FE007C091CC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59C06EA-C74F-91D3-D6BE-F48410CA0E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A5F5F8-23D1-B2F2-2509-5D3CC91DC0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8E343D-08EA-4DBA-AA85-1C52F4C937D1}" type="datetimeFigureOut">
              <a:rPr lang="en-US" smtClean="0"/>
              <a:t>7/12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C03A91-34AC-236C-73B1-07043998B4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E8022B-A328-D01A-6AFD-CD773A7DAB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88D30-96EE-45F9-802A-0B34B4A80E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9766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5453AC-79EC-F3A2-FE34-A18EBB7525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F42CF8-3641-83E0-63C6-38ED2C5C6E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684AFF-893A-2670-AF24-2544713D41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8E343D-08EA-4DBA-AA85-1C52F4C937D1}" type="datetimeFigureOut">
              <a:rPr lang="en-US" smtClean="0"/>
              <a:t>7/12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65C7CC-0038-3A43-E841-75DF05721B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EB9DBD-516D-B031-D1BF-11F7283238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88D30-96EE-45F9-802A-0B34B4A80E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0079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326E74-77C7-62B8-C5B6-1C47E240D9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1DCE014-9B82-6F67-6EE0-9B64788FE55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8A2B35-DEAB-91AF-616C-BBA87642B5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8E343D-08EA-4DBA-AA85-1C52F4C937D1}" type="datetimeFigureOut">
              <a:rPr lang="en-US" smtClean="0"/>
              <a:t>7/12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BD2A87-32DA-629F-B051-95EBDBC0BC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B81A1A-58BF-84DA-151C-C93281ABBD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88D30-96EE-45F9-802A-0B34B4A80E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3734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23E085-3365-7991-7849-8A207DD84A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BAE5A9-4738-F6F6-4B55-4F46FFB895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5D2DF24-3D85-D9B9-A4C3-59AED28597A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79AA30E-5B4D-F0EA-D69E-158DA2F471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8E343D-08EA-4DBA-AA85-1C52F4C937D1}" type="datetimeFigureOut">
              <a:rPr lang="en-US" smtClean="0"/>
              <a:t>7/12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3E77A8F-B2F0-F4AD-CA73-DC05D4B2B3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6943445-59D0-C1D2-1316-12B5A94C4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88D30-96EE-45F9-802A-0B34B4A80E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0650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7863B4-8A3D-D7FC-2104-E69484E6F4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02FF0A3-C25E-D733-6062-325A653741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6359C5E-66C3-0E27-1549-4CC1B458087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F1A655-453D-FD54-9990-BB32E02811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327FA6E-3CF4-0B58-960B-177BD2BCAB6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B5856E8-5D0A-F986-CD15-D144C9775F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8E343D-08EA-4DBA-AA85-1C52F4C937D1}" type="datetimeFigureOut">
              <a:rPr lang="en-US" smtClean="0"/>
              <a:t>7/12/20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9AF79EF-52F4-1EE4-5488-249FAC0385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DBF217C-B6FA-754D-D180-69E705B736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88D30-96EE-45F9-802A-0B34B4A80E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4476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2DBF61-02DB-CE61-6417-68913D8771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A01115-6944-F0E7-EAF7-66F81034BA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8E343D-08EA-4DBA-AA85-1C52F4C937D1}" type="datetimeFigureOut">
              <a:rPr lang="en-US" smtClean="0"/>
              <a:t>7/12/20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C4603BC-67F2-0ACE-3D44-73114BDE65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25795C3-605D-1746-34C5-58D19D1707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88D30-96EE-45F9-802A-0B34B4A80E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50696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A1249CD-5C94-9E3E-2B6C-29E7C867F7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8E343D-08EA-4DBA-AA85-1C52F4C937D1}" type="datetimeFigureOut">
              <a:rPr lang="en-US" smtClean="0"/>
              <a:t>7/12/20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38C138-6C70-DCE0-2367-10DF98978D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32354D-714F-0545-0222-775C920B4A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88D30-96EE-45F9-802A-0B34B4A80E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4549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4EE525-6018-75A4-315A-BCFE9D66A6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526AEA-55EE-CE5C-D03D-72E1F9E8DF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EDB05A5-8E69-9BA8-1BC6-AB4823F1FD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907E82C-B141-E8CB-B455-8CC11E408B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8E343D-08EA-4DBA-AA85-1C52F4C937D1}" type="datetimeFigureOut">
              <a:rPr lang="en-US" smtClean="0"/>
              <a:t>7/12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31A4F7-7818-BDB4-2DBA-FC78335D6A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39203B-7B49-20B1-06B3-F1909AC74C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88D30-96EE-45F9-802A-0B34B4A80E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5677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A98355-62AA-BBA6-2017-BE5B785C4C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D495EB0-02B6-F892-8F54-83D0E59523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241ADB8-C979-2326-9069-5C539000FBE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432639E-0C74-076A-32B4-194BF803FA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8E343D-08EA-4DBA-AA85-1C52F4C937D1}" type="datetimeFigureOut">
              <a:rPr lang="en-US" smtClean="0"/>
              <a:t>7/12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C770595-5218-EE8E-23A1-A3099EF203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B83B976-0973-D3A3-CC09-545FFABB65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88D30-96EE-45F9-802A-0B34B4A80E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0413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EF15097-11EF-D179-589C-71499BC8DA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F1F5C5-B17B-E12C-8A89-F27D9511AD4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5294FD-B2D7-42F3-A406-AE814D55E27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0B8E343D-08EA-4DBA-AA85-1C52F4C937D1}" type="datetimeFigureOut">
              <a:rPr lang="en-US" smtClean="0"/>
              <a:t>7/12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EA7E62-93C0-B205-B7B0-1D417F155B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B2460E-7C5B-6B98-9BDE-47577A43F6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C3088D30-96EE-45F9-802A-0B34B4A80E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2665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jpeg"/><Relationship Id="rId1" Type="http://schemas.openxmlformats.org/officeDocument/2006/relationships/tags" Target="../tags/tag4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18.jpeg"/><Relationship Id="rId10" Type="http://schemas.openxmlformats.org/officeDocument/2006/relationships/image" Target="../media/image15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6.bin"/><Relationship Id="rId26" Type="http://schemas.openxmlformats.org/officeDocument/2006/relationships/oleObject" Target="../embeddings/oleObject30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tags" Target="../tags/tag6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29.bin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A547A0F3-BD77-5D57-7B78-BAFEF2E473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656077" y="4491205"/>
            <a:ext cx="6858000" cy="742950"/>
          </a:xfrm>
        </p:spPr>
        <p:txBody>
          <a:bodyPr>
            <a:normAutofit/>
          </a:bodyPr>
          <a:lstStyle/>
          <a:p>
            <a:pPr algn="r"/>
            <a:r>
              <a:rPr lang="en-US" sz="4500" dirty="0">
                <a:solidFill>
                  <a:schemeClr val="accent3">
                    <a:lumMod val="75000"/>
                  </a:schemeClr>
                </a:solidFill>
              </a:rPr>
              <a:t>Linear Equations</a:t>
            </a:r>
          </a:p>
        </p:txBody>
      </p:sp>
      <p:sp>
        <p:nvSpPr>
          <p:cNvPr id="9" name="Subtitle 2">
            <a:extLst>
              <a:ext uri="{FF2B5EF4-FFF2-40B4-BE49-F238E27FC236}">
                <a16:creationId xmlns:a16="http://schemas.microsoft.com/office/drawing/2014/main" id="{D5467E5B-4A28-4878-7487-BBE0CC2628A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656077" y="5419893"/>
            <a:ext cx="6858000" cy="400050"/>
          </a:xfrm>
          <a:noFill/>
        </p:spPr>
        <p:txBody>
          <a:bodyPr>
            <a:normAutofit lnSpcReduction="10000"/>
          </a:bodyPr>
          <a:lstStyle/>
          <a:p>
            <a:pPr algn="r"/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Systems of </a:t>
            </a:r>
            <a:r>
              <a:rPr lang="en-US">
                <a:solidFill>
                  <a:schemeClr val="accent3">
                    <a:lumMod val="50000"/>
                  </a:schemeClr>
                </a:solidFill>
              </a:rPr>
              <a:t>Linear Equations</a:t>
            </a:r>
            <a:endParaRPr lang="en-US" dirty="0">
              <a:solidFill>
                <a:schemeClr val="accent3">
                  <a:lumMod val="50000"/>
                </a:schemeClr>
              </a:solidFill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0483E0D-0E37-6EB0-96C4-FBBE529B5414}"/>
              </a:ext>
            </a:extLst>
          </p:cNvPr>
          <p:cNvCxnSpPr/>
          <p:nvPr/>
        </p:nvCxnSpPr>
        <p:spPr>
          <a:xfrm>
            <a:off x="819801" y="5293769"/>
            <a:ext cx="10646979" cy="0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45432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BCD7ED-22BD-413A-92FE-03C3EC49DF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Definitions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6EC69BB-E33E-4FBF-F24D-0DD1E797901B}"/>
              </a:ext>
            </a:extLst>
          </p:cNvPr>
          <p:cNvCxnSpPr>
            <a:cxnSpLocks/>
          </p:cNvCxnSpPr>
          <p:nvPr/>
        </p:nvCxnSpPr>
        <p:spPr>
          <a:xfrm>
            <a:off x="882869" y="1383918"/>
            <a:ext cx="10310648" cy="0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B67CAD0-6B47-3FE3-A0E6-E65F162FD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926335"/>
              </p:ext>
            </p:extLst>
          </p:nvPr>
        </p:nvGraphicFramePr>
        <p:xfrm>
          <a:off x="4640555" y="3661569"/>
          <a:ext cx="3200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330120" progId="Equation.DSMT4">
                  <p:embed/>
                </p:oleObj>
              </mc:Choice>
              <mc:Fallback>
                <p:oleObj name="Equation" r:id="rId4" imgW="3200400" imgH="3301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F601BD5-3D0C-518E-6004-4C8518D3CB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0555" y="3661569"/>
                        <a:ext cx="3200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25B7D1A-CF60-C03A-3CE0-79D011F749FC}"/>
              </a:ext>
            </a:extLst>
          </p:cNvPr>
          <p:cNvSpPr txBox="1"/>
          <p:nvPr/>
        </p:nvSpPr>
        <p:spPr>
          <a:xfrm>
            <a:off x="882869" y="3028890"/>
            <a:ext cx="96496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sz="2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inear equation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in the variables </a:t>
            </a:r>
            <a:r>
              <a:rPr lang="en-US" sz="20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sz="2000" baseline="-25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20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sz="2000" baseline="-25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…, </a:t>
            </a:r>
            <a:r>
              <a:rPr lang="en-US" sz="2000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sz="2000" i="1" baseline="-25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is an equation that can be written in the form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311A862-C19F-956E-E3C8-1323D4B988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4391"/>
              </p:ext>
            </p:extLst>
          </p:nvPr>
        </p:nvGraphicFramePr>
        <p:xfrm>
          <a:off x="4027673" y="2127444"/>
          <a:ext cx="111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266400" progId="Equation.DSMT4">
                  <p:embed/>
                </p:oleObj>
              </mc:Choice>
              <mc:Fallback>
                <p:oleObj name="Equation" r:id="rId6" imgW="1117440" imgH="266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B67CAD0-6B47-3FE3-A0E6-E65F162FDA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7673" y="2127444"/>
                        <a:ext cx="1117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99076B2-5597-5E1F-00BF-305628791F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477918"/>
              </p:ext>
            </p:extLst>
          </p:nvPr>
        </p:nvGraphicFramePr>
        <p:xfrm>
          <a:off x="6859931" y="2127444"/>
          <a:ext cx="146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160" imgH="266400" progId="Equation.DSMT4">
                  <p:embed/>
                </p:oleObj>
              </mc:Choice>
              <mc:Fallback>
                <p:oleObj name="Equation" r:id="rId8" imgW="1460160" imgH="266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311A862-C19F-956E-E3C8-1323D4B988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9931" y="2127444"/>
                        <a:ext cx="146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910CF7D-ADD1-B988-8BD9-7D44F2B46B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074365"/>
              </p:ext>
            </p:extLst>
          </p:nvPr>
        </p:nvGraphicFramePr>
        <p:xfrm>
          <a:off x="4469105" y="4554538"/>
          <a:ext cx="35433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43120" imgH="1473120" progId="Equation.DSMT4">
                  <p:embed/>
                </p:oleObj>
              </mc:Choice>
              <mc:Fallback>
                <p:oleObj name="Equation" r:id="rId10" imgW="3543120" imgH="14731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AA420D0-F2DE-0CEA-CDC7-1D619CD3A5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69105" y="4554538"/>
                        <a:ext cx="35433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BAE33B6-3704-32D4-BF38-7CBFB688FE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452645"/>
              </p:ext>
            </p:extLst>
          </p:nvPr>
        </p:nvGraphicFramePr>
        <p:xfrm>
          <a:off x="9578975" y="4160838"/>
          <a:ext cx="34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393480" progId="Equation.DSMT4">
                  <p:embed/>
                </p:oleObj>
              </mc:Choice>
              <mc:Fallback>
                <p:oleObj name="Equation" r:id="rId12" imgW="34272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311A862-C19F-956E-E3C8-1323D4B988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578975" y="4160838"/>
                        <a:ext cx="342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819021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BCD7ED-22BD-413A-92FE-03C3EC49DF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Definitions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6EC69BB-E33E-4FBF-F24D-0DD1E797901B}"/>
              </a:ext>
            </a:extLst>
          </p:cNvPr>
          <p:cNvCxnSpPr>
            <a:cxnSpLocks/>
          </p:cNvCxnSpPr>
          <p:nvPr/>
        </p:nvCxnSpPr>
        <p:spPr>
          <a:xfrm>
            <a:off x="882869" y="1383918"/>
            <a:ext cx="10310648" cy="0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A25B7D1A-CF60-C03A-3CE0-79D011F749FC}"/>
              </a:ext>
            </a:extLst>
          </p:cNvPr>
          <p:cNvSpPr txBox="1"/>
          <p:nvPr/>
        </p:nvSpPr>
        <p:spPr>
          <a:xfrm>
            <a:off x="882869" y="1677368"/>
            <a:ext cx="1076775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sz="2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ystem of linear equation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in the variables </a:t>
            </a:r>
            <a:r>
              <a:rPr lang="en-US" sz="20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sz="2000" baseline="-25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20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sz="2000" baseline="-25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…, </a:t>
            </a:r>
            <a:r>
              <a:rPr lang="en-US" sz="2000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sz="2000" i="1" baseline="-25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is a collection of one or more linear equations</a:t>
            </a:r>
          </a:p>
          <a:p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nvolving the same variables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AA420D0-F2DE-0CEA-CDC7-1D619CD3A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77178"/>
              </p:ext>
            </p:extLst>
          </p:nvPr>
        </p:nvGraphicFramePr>
        <p:xfrm>
          <a:off x="4495097" y="2709481"/>
          <a:ext cx="35433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43120" imgH="1473120" progId="Equation.DSMT4">
                  <p:embed/>
                </p:oleObj>
              </mc:Choice>
              <mc:Fallback>
                <p:oleObj name="Equation" r:id="rId4" imgW="3543120" imgH="14731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F601BD5-3D0C-518E-6004-4C8518D3CB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5097" y="2709481"/>
                        <a:ext cx="35433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3744EAA7-D923-D354-A6D4-54BDE21463FF}"/>
              </a:ext>
            </a:extLst>
          </p:cNvPr>
          <p:cNvSpPr txBox="1"/>
          <p:nvPr/>
        </p:nvSpPr>
        <p:spPr>
          <a:xfrm>
            <a:off x="882869" y="4628908"/>
            <a:ext cx="104709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sz="2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olution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to the system is a list of numbers, (</a:t>
            </a:r>
            <a:r>
              <a:rPr lang="en-US" sz="20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sz="2000" baseline="-25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20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sz="2000" baseline="-25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…, </a:t>
            </a:r>
            <a:r>
              <a:rPr lang="en-US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sz="2000" baseline="-25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that satisfies all of the equations in the system.  The set of all possible solutions to a system is called the </a:t>
            </a:r>
            <a:r>
              <a:rPr lang="en-US" sz="2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olution set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286127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BCD7ED-22BD-413A-92FE-03C3EC49DF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Matrices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6EC69BB-E33E-4FBF-F24D-0DD1E797901B}"/>
              </a:ext>
            </a:extLst>
          </p:cNvPr>
          <p:cNvCxnSpPr>
            <a:cxnSpLocks/>
          </p:cNvCxnSpPr>
          <p:nvPr/>
        </p:nvCxnSpPr>
        <p:spPr>
          <a:xfrm>
            <a:off x="882869" y="1383918"/>
            <a:ext cx="10310648" cy="0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B67CAD0-6B47-3FE3-A0E6-E65F162FD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211600"/>
              </p:ext>
            </p:extLst>
          </p:nvPr>
        </p:nvGraphicFramePr>
        <p:xfrm>
          <a:off x="5049909" y="3563938"/>
          <a:ext cx="2032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1117440" progId="Equation.DSMT4">
                  <p:embed/>
                </p:oleObj>
              </mc:Choice>
              <mc:Fallback>
                <p:oleObj name="Equation" r:id="rId4" imgW="2031840" imgH="11174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B67CAD0-6B47-3FE3-A0E6-E65F162FDA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49909" y="3563938"/>
                        <a:ext cx="20320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25B7D1A-CF60-C03A-3CE0-79D011F749FC}"/>
              </a:ext>
            </a:extLst>
          </p:cNvPr>
          <p:cNvSpPr txBox="1"/>
          <p:nvPr/>
        </p:nvSpPr>
        <p:spPr>
          <a:xfrm>
            <a:off x="1861590" y="5732656"/>
            <a:ext cx="87541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sz="2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atrix 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s a collection of numbers and/or variables arranged in rows and columns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1450A34-BC20-DBAB-AA4B-54EB3D3AD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620758"/>
              </p:ext>
            </p:extLst>
          </p:nvPr>
        </p:nvGraphicFramePr>
        <p:xfrm>
          <a:off x="864640" y="2012950"/>
          <a:ext cx="1993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680" imgH="1091880" progId="Equation.DSMT4">
                  <p:embed/>
                </p:oleObj>
              </mc:Choice>
              <mc:Fallback>
                <p:oleObj name="Equation" r:id="rId6" imgW="1993680" imgH="1091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B67CAD0-6B47-3FE3-A0E6-E65F162FDA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4640" y="2012950"/>
                        <a:ext cx="1993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301A8BA-D484-18A4-16C0-31EA9F646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298018"/>
              </p:ext>
            </p:extLst>
          </p:nvPr>
        </p:nvGraphicFramePr>
        <p:xfrm>
          <a:off x="3635893" y="2012950"/>
          <a:ext cx="2006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280" imgH="1091880" progId="Equation.DSMT4">
                  <p:embed/>
                </p:oleObj>
              </mc:Choice>
              <mc:Fallback>
                <p:oleObj name="Equation" r:id="rId8" imgW="2006280" imgH="1091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1450A34-BC20-DBAB-AA4B-54EB3D3AD1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35893" y="2012950"/>
                        <a:ext cx="2006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7491633-9D4D-040D-3316-D1F5A063B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582389"/>
              </p:ext>
            </p:extLst>
          </p:nvPr>
        </p:nvGraphicFramePr>
        <p:xfrm>
          <a:off x="6419846" y="2012950"/>
          <a:ext cx="2032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840" imgH="1091880" progId="Equation.DSMT4">
                  <p:embed/>
                </p:oleObj>
              </mc:Choice>
              <mc:Fallback>
                <p:oleObj name="Equation" r:id="rId10" imgW="2031840" imgH="1091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301A8BA-D484-18A4-16C0-31EA9F6467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19846" y="2012950"/>
                        <a:ext cx="20320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27384A4-100B-4338-AA4F-7FFEC2DF5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110599"/>
              </p:ext>
            </p:extLst>
          </p:nvPr>
        </p:nvGraphicFramePr>
        <p:xfrm>
          <a:off x="9229200" y="1822450"/>
          <a:ext cx="2032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840" imgH="1473120" progId="Equation.DSMT4">
                  <p:embed/>
                </p:oleObj>
              </mc:Choice>
              <mc:Fallback>
                <p:oleObj name="Equation" r:id="rId12" imgW="2031840" imgH="14731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7491633-9D4D-040D-3316-D1F5A063B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29200" y="1822450"/>
                        <a:ext cx="20320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492DA90-49C3-C136-4F6C-2808A7542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752991"/>
              </p:ext>
            </p:extLst>
          </p:nvPr>
        </p:nvGraphicFramePr>
        <p:xfrm>
          <a:off x="2482850" y="3563938"/>
          <a:ext cx="1536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36480" imgH="1117440" progId="Equation.DSMT4">
                  <p:embed/>
                </p:oleObj>
              </mc:Choice>
              <mc:Fallback>
                <p:oleObj name="Equation" r:id="rId14" imgW="1536480" imgH="11174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B67CAD0-6B47-3FE3-A0E6-E65F162FDA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82850" y="3563938"/>
                        <a:ext cx="1536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8B93FF8-218F-3A3A-AB95-43BB68607562}"/>
              </a:ext>
            </a:extLst>
          </p:cNvPr>
          <p:cNvSpPr txBox="1"/>
          <p:nvPr/>
        </p:nvSpPr>
        <p:spPr>
          <a:xfrm>
            <a:off x="2230664" y="4978400"/>
            <a:ext cx="20410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oefficient matrix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D479A42-3CED-A18B-5166-C7339C90BDBC}"/>
              </a:ext>
            </a:extLst>
          </p:cNvPr>
          <p:cNvSpPr txBox="1"/>
          <p:nvPr/>
        </p:nvSpPr>
        <p:spPr>
          <a:xfrm>
            <a:off x="5013121" y="4940271"/>
            <a:ext cx="21055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ugmented matrix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78451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BCD7ED-22BD-413A-92FE-03C3EC49DF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2869" y="275463"/>
            <a:ext cx="10515600" cy="1325563"/>
          </a:xfrm>
        </p:spPr>
        <p:txBody>
          <a:bodyPr/>
          <a:lstStyle/>
          <a:p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Solution Sets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6EC69BB-E33E-4FBF-F24D-0DD1E797901B}"/>
              </a:ext>
            </a:extLst>
          </p:cNvPr>
          <p:cNvCxnSpPr>
            <a:cxnSpLocks/>
          </p:cNvCxnSpPr>
          <p:nvPr/>
        </p:nvCxnSpPr>
        <p:spPr>
          <a:xfrm>
            <a:off x="882869" y="1383918"/>
            <a:ext cx="10310648" cy="0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28DEF85B-1CB9-3140-B4D5-0A65BF662A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411" y="3429000"/>
            <a:ext cx="3558349" cy="222515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A2473497-5053-EBE8-3A4D-3CAB15B0142B}"/>
              </a:ext>
            </a:extLst>
          </p:cNvPr>
          <p:cNvGrpSpPr/>
          <p:nvPr/>
        </p:nvGrpSpPr>
        <p:grpSpPr>
          <a:xfrm>
            <a:off x="1103354" y="1711063"/>
            <a:ext cx="2684463" cy="584200"/>
            <a:chOff x="1238885" y="1806254"/>
            <a:chExt cx="2684463" cy="584200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C36B0F75-C07A-D0D5-D3DF-7122B28FBF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0631541"/>
                </p:ext>
              </p:extLst>
            </p:nvPr>
          </p:nvGraphicFramePr>
          <p:xfrm>
            <a:off x="1238885" y="1806254"/>
            <a:ext cx="9144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14400" imgH="533160" progId="Equation.DSMT4">
                    <p:embed/>
                  </p:oleObj>
                </mc:Choice>
                <mc:Fallback>
                  <p:oleObj name="Equation" r:id="rId5" imgW="914400" imgH="53316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C311A862-C19F-956E-E3C8-1323D4B988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38885" y="1806254"/>
                          <a:ext cx="914400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BF335C05-3738-F465-32D7-98BCBD754D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9598362"/>
                </p:ext>
              </p:extLst>
            </p:nvPr>
          </p:nvGraphicFramePr>
          <p:xfrm>
            <a:off x="2742248" y="1806254"/>
            <a:ext cx="11811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80800" imgH="583920" progId="Equation.DSMT4">
                    <p:embed/>
                  </p:oleObj>
                </mc:Choice>
                <mc:Fallback>
                  <p:oleObj name="Equation" r:id="rId7" imgW="1180800" imgH="58392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C36B0F75-C07A-D0D5-D3DF-7122B28FBFA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42248" y="1806254"/>
                          <a:ext cx="118110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E52433B-7F72-697C-B91D-86F7D1625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2361"/>
              </p:ext>
            </p:extLst>
          </p:nvPr>
        </p:nvGraphicFramePr>
        <p:xfrm>
          <a:off x="5711825" y="2125663"/>
          <a:ext cx="1143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583920" progId="Equation.DSMT4">
                  <p:embed/>
                </p:oleObj>
              </mc:Choice>
              <mc:Fallback>
                <p:oleObj name="Equation" r:id="rId9" imgW="1143000" imgH="5839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F335C05-3738-F465-32D7-98BCBD754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11825" y="2125663"/>
                        <a:ext cx="1143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B58E979-45AC-DDE8-E534-1982CAA14F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514665"/>
              </p:ext>
            </p:extLst>
          </p:nvPr>
        </p:nvGraphicFramePr>
        <p:xfrm>
          <a:off x="1982035" y="2582732"/>
          <a:ext cx="927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27000" imgH="558720" progId="Equation.DSMT4">
                  <p:embed/>
                </p:oleObj>
              </mc:Choice>
              <mc:Fallback>
                <p:oleObj name="Equation" r:id="rId11" imgW="927000" imgH="558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F335C05-3738-F465-32D7-98BCBD754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2035" y="2582732"/>
                        <a:ext cx="9271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9F833E2-C88D-4933-F3B9-F41555288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403939"/>
              </p:ext>
            </p:extLst>
          </p:nvPr>
        </p:nvGraphicFramePr>
        <p:xfrm>
          <a:off x="9604590" y="2125663"/>
          <a:ext cx="850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680" imgH="583920" progId="Equation.DSMT4">
                  <p:embed/>
                </p:oleObj>
              </mc:Choice>
              <mc:Fallback>
                <p:oleObj name="Equation" r:id="rId13" imgW="850680" imgH="5839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E52433B-7F72-697C-B91D-86F7D16250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604590" y="2125663"/>
                        <a:ext cx="8509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E2EEE050-6BFD-F50A-2C9B-0339B78CC6E1}"/>
              </a:ext>
            </a:extLst>
          </p:cNvPr>
          <p:cNvPicPr>
            <a:picLocks/>
          </p:cNvPicPr>
          <p:nvPr/>
        </p:nvPicPr>
        <p:blipFill>
          <a:blip r:embed="rId15"/>
          <a:stretch>
            <a:fillRect/>
          </a:stretch>
        </p:blipFill>
        <p:spPr>
          <a:xfrm>
            <a:off x="4459638" y="3429000"/>
            <a:ext cx="3557016" cy="222199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0D92475-076F-BCC3-16E5-837D0B26B288}"/>
              </a:ext>
            </a:extLst>
          </p:cNvPr>
          <p:cNvPicPr>
            <a:picLocks/>
          </p:cNvPicPr>
          <p:nvPr/>
        </p:nvPicPr>
        <p:blipFill>
          <a:blip r:embed="rId16"/>
          <a:stretch>
            <a:fillRect/>
          </a:stretch>
        </p:blipFill>
        <p:spPr>
          <a:xfrm>
            <a:off x="8251532" y="3429000"/>
            <a:ext cx="3557017" cy="2221992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FC0CC225-57C8-FB74-6897-5F8E69A43AB9}"/>
              </a:ext>
            </a:extLst>
          </p:cNvPr>
          <p:cNvGrpSpPr/>
          <p:nvPr/>
        </p:nvGrpSpPr>
        <p:grpSpPr>
          <a:xfrm>
            <a:off x="882869" y="5970019"/>
            <a:ext cx="7022640" cy="515920"/>
            <a:chOff x="882869" y="5970019"/>
            <a:chExt cx="7022640" cy="515920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E5054C70-20F1-3418-A29A-644CFE123EE9}"/>
                </a:ext>
              </a:extLst>
            </p:cNvPr>
            <p:cNvSpPr txBox="1"/>
            <p:nvPr/>
          </p:nvSpPr>
          <p:spPr>
            <a:xfrm>
              <a:off x="882869" y="6085829"/>
              <a:ext cx="70226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consistent</a:t>
              </a:r>
            </a:p>
          </p:txBody>
        </p: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358AF36E-FF8D-85F5-CC1B-534D92BBBB93}"/>
                </a:ext>
              </a:extLst>
            </p:cNvPr>
            <p:cNvCxnSpPr/>
            <p:nvPr/>
          </p:nvCxnSpPr>
          <p:spPr>
            <a:xfrm>
              <a:off x="882869" y="5970019"/>
              <a:ext cx="7022640" cy="0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8322E5F7-656F-E507-23E2-2B7A02118998}"/>
              </a:ext>
            </a:extLst>
          </p:cNvPr>
          <p:cNvGrpSpPr/>
          <p:nvPr/>
        </p:nvGrpSpPr>
        <p:grpSpPr>
          <a:xfrm>
            <a:off x="8380071" y="5970019"/>
            <a:ext cx="3300714" cy="515920"/>
            <a:chOff x="882869" y="5970019"/>
            <a:chExt cx="7022640" cy="515920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0D6253E-76CF-8BD1-BC8C-7B70317BD68C}"/>
                </a:ext>
              </a:extLst>
            </p:cNvPr>
            <p:cNvSpPr txBox="1"/>
            <p:nvPr/>
          </p:nvSpPr>
          <p:spPr>
            <a:xfrm>
              <a:off x="882869" y="6085829"/>
              <a:ext cx="70226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inconsistent</a:t>
              </a: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13E9270E-F0E2-751B-2CF1-26D99821343A}"/>
                </a:ext>
              </a:extLst>
            </p:cNvPr>
            <p:cNvCxnSpPr/>
            <p:nvPr/>
          </p:nvCxnSpPr>
          <p:spPr>
            <a:xfrm>
              <a:off x="882869" y="5970019"/>
              <a:ext cx="7022640" cy="0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1"/>
    </p:custDataLst>
    <p:extLst>
      <p:ext uri="{BB962C8B-B14F-4D97-AF65-F5344CB8AC3E}">
        <p14:creationId xmlns:p14="http://schemas.microsoft.com/office/powerpoint/2010/main" val="111864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62834A-61F1-BA99-E1A2-82CE5357B4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3EB3AA-ECEB-FF22-A09C-4C4A2345E8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2869" y="275463"/>
            <a:ext cx="10515600" cy="1325563"/>
          </a:xfrm>
        </p:spPr>
        <p:txBody>
          <a:bodyPr/>
          <a:lstStyle/>
          <a:p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Solution Sets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2CEA8D21-5D0F-7C1D-E844-B7589F1B254F}"/>
              </a:ext>
            </a:extLst>
          </p:cNvPr>
          <p:cNvCxnSpPr>
            <a:cxnSpLocks/>
          </p:cNvCxnSpPr>
          <p:nvPr/>
        </p:nvCxnSpPr>
        <p:spPr>
          <a:xfrm>
            <a:off x="882869" y="1383918"/>
            <a:ext cx="10310648" cy="0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D2878DF-DC07-4727-2F36-1F7B8C4A8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758364"/>
              </p:ext>
            </p:extLst>
          </p:nvPr>
        </p:nvGraphicFramePr>
        <p:xfrm>
          <a:off x="4052465" y="2103060"/>
          <a:ext cx="148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330120" progId="Equation.DSMT4">
                  <p:embed/>
                </p:oleObj>
              </mc:Choice>
              <mc:Fallback>
                <p:oleObj name="Equation" r:id="rId4" imgW="1485720" imgH="3301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F335C05-3738-F465-32D7-98BCBD754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52465" y="2103060"/>
                        <a:ext cx="1485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55F329D-E63F-91BC-5A8B-C2025CD94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47413"/>
              </p:ext>
            </p:extLst>
          </p:nvPr>
        </p:nvGraphicFramePr>
        <p:xfrm>
          <a:off x="6318880" y="2088771"/>
          <a:ext cx="236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1960" imgH="304560" progId="Equation.DSMT4">
                  <p:embed/>
                </p:oleObj>
              </mc:Choice>
              <mc:Fallback>
                <p:oleObj name="Equation" r:id="rId6" imgW="2361960" imgH="304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D2878DF-DC07-4727-2F36-1F7B8C4A89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18880" y="2088771"/>
                        <a:ext cx="2362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BB3D46E0-E004-BEF3-0418-7885EBC8D107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 l="25613" t="15979" r="26756" b="12355"/>
          <a:stretch>
            <a:fillRect/>
          </a:stretch>
        </p:blipFill>
        <p:spPr>
          <a:xfrm>
            <a:off x="2534441" y="3429000"/>
            <a:ext cx="3183038" cy="2673050"/>
          </a:xfrm>
          <a:prstGeom prst="rect">
            <a:avLst/>
          </a:prstGeom>
        </p:spPr>
      </p:pic>
      <p:graphicFrame>
        <p:nvGraphicFramePr>
          <p:cNvPr id="32" name="Table 31">
            <a:extLst>
              <a:ext uri="{FF2B5EF4-FFF2-40B4-BE49-F238E27FC236}">
                <a16:creationId xmlns:a16="http://schemas.microsoft.com/office/drawing/2014/main" id="{EA824E51-AA80-B182-92C5-70CA969764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2933071"/>
              </p:ext>
            </p:extLst>
          </p:nvPr>
        </p:nvGraphicFramePr>
        <p:xfrm>
          <a:off x="7315200" y="3632196"/>
          <a:ext cx="3680750" cy="194680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1562582">
                  <a:extLst>
                    <a:ext uri="{9D8B030D-6E8A-4147-A177-3AD203B41FA5}">
                      <a16:colId xmlns:a16="http://schemas.microsoft.com/office/drawing/2014/main" val="2902769854"/>
                    </a:ext>
                  </a:extLst>
                </a:gridCol>
                <a:gridCol w="2118168">
                  <a:extLst>
                    <a:ext uri="{9D8B030D-6E8A-4147-A177-3AD203B41FA5}">
                      <a16:colId xmlns:a16="http://schemas.microsoft.com/office/drawing/2014/main" val="3641905107"/>
                    </a:ext>
                  </a:extLst>
                </a:gridCol>
              </a:tblGrid>
              <a:tr h="3893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variables</a:t>
                      </a: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raph</a:t>
                      </a: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70491405"/>
                  </a:ext>
                </a:extLst>
              </a:tr>
              <a:tr h="3893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oint</a:t>
                      </a: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84621734"/>
                  </a:ext>
                </a:extLst>
              </a:tr>
              <a:tr h="3893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ine</a:t>
                      </a: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72206357"/>
                  </a:ext>
                </a:extLst>
              </a:tr>
              <a:tr h="3893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lane</a:t>
                      </a: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33262294"/>
                  </a:ext>
                </a:extLst>
              </a:tr>
              <a:tr h="389360">
                <a:tc>
                  <a:txBody>
                    <a:bodyPr/>
                    <a:lstStyle/>
                    <a:p>
                      <a:pPr mar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dirty="0"/>
                        <a:t>&gt; 3</a:t>
                      </a: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hyperplane</a:t>
                      </a: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55497289"/>
                  </a:ext>
                </a:extLst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64089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BCD7ED-22BD-413A-92FE-03C3EC49DF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Solving Systems of Equations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6EC69BB-E33E-4FBF-F24D-0DD1E797901B}"/>
              </a:ext>
            </a:extLst>
          </p:cNvPr>
          <p:cNvCxnSpPr>
            <a:cxnSpLocks/>
          </p:cNvCxnSpPr>
          <p:nvPr/>
        </p:nvCxnSpPr>
        <p:spPr>
          <a:xfrm>
            <a:off x="882869" y="1383918"/>
            <a:ext cx="10310648" cy="0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FB01B7B-4D06-9D61-A2A2-6521B4FBF4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5770" y="1856612"/>
          <a:ext cx="1765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1091880" progId="Equation.DSMT4">
                  <p:embed/>
                </p:oleObj>
              </mc:Choice>
              <mc:Fallback>
                <p:oleObj name="Equation" r:id="rId4" imgW="1765080" imgH="1091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FB01B7B-4D06-9D61-A2A2-6521B4FBF4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5770" y="1856612"/>
                        <a:ext cx="17653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FC3C3C1-BD43-BB86-E733-A8CB3F9018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7233" y="1843912"/>
          <a:ext cx="17653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080" imgH="1117440" progId="Equation.DSMT4">
                  <p:embed/>
                </p:oleObj>
              </mc:Choice>
              <mc:Fallback>
                <p:oleObj name="Equation" r:id="rId6" imgW="1765080" imgH="11174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FC3C3C1-BD43-BB86-E733-A8CB3F9018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27233" y="1843912"/>
                        <a:ext cx="17653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40EDEC6-9CC5-452E-8BF5-8C6D7F861D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8170" y="3447287"/>
          <a:ext cx="1612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2800" imgH="1091880" progId="Equation.DSMT4">
                  <p:embed/>
                </p:oleObj>
              </mc:Choice>
              <mc:Fallback>
                <p:oleObj name="Equation" r:id="rId8" imgW="1612800" imgH="1091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40EDEC6-9CC5-452E-8BF5-8C6D7F861D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68170" y="3447287"/>
                        <a:ext cx="1612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5C47DF4-DF51-2974-D3F8-BE4D71BA0D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6283" y="3434587"/>
          <a:ext cx="1727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26920" imgH="1117440" progId="Equation.DSMT4">
                  <p:embed/>
                </p:oleObj>
              </mc:Choice>
              <mc:Fallback>
                <p:oleObj name="Equation" r:id="rId10" imgW="1726920" imgH="11174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5C47DF4-DF51-2974-D3F8-BE4D71BA0D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46283" y="3434587"/>
                        <a:ext cx="17272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0AD5984B-8F0C-7AF6-800B-C98802A2237E}"/>
              </a:ext>
            </a:extLst>
          </p:cNvPr>
          <p:cNvSpPr/>
          <p:nvPr/>
        </p:nvSpPr>
        <p:spPr>
          <a:xfrm>
            <a:off x="1272441" y="2402330"/>
            <a:ext cx="277495" cy="420370"/>
          </a:xfrm>
          <a:custGeom>
            <a:avLst/>
            <a:gdLst>
              <a:gd name="connsiteX0" fmla="*/ 243908 w 264228"/>
              <a:gd name="connsiteY0" fmla="*/ 0 h 345440"/>
              <a:gd name="connsiteX1" fmla="*/ 68 w 264228"/>
              <a:gd name="connsiteY1" fmla="*/ 203200 h 345440"/>
              <a:gd name="connsiteX2" fmla="*/ 264228 w 264228"/>
              <a:gd name="connsiteY2" fmla="*/ 345440 h 345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4228" h="345440">
                <a:moveTo>
                  <a:pt x="243908" y="0"/>
                </a:moveTo>
                <a:cubicBezTo>
                  <a:pt x="120294" y="72813"/>
                  <a:pt x="-3319" y="145627"/>
                  <a:pt x="68" y="203200"/>
                </a:cubicBezTo>
                <a:cubicBezTo>
                  <a:pt x="3455" y="260773"/>
                  <a:pt x="133841" y="303106"/>
                  <a:pt x="264228" y="345440"/>
                </a:cubicBez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EA78281-EB67-E005-CCF1-7F1C1F99830F}"/>
              </a:ext>
            </a:extLst>
          </p:cNvPr>
          <p:cNvSpPr txBox="1"/>
          <p:nvPr/>
        </p:nvSpPr>
        <p:spPr>
          <a:xfrm>
            <a:off x="0" y="2437939"/>
            <a:ext cx="1224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r</a:t>
            </a:r>
            <a:r>
              <a:rPr lang="en-US" sz="2000" baseline="-25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3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= </a:t>
            </a:r>
            <a:r>
              <a:rPr lang="en-US" sz="20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r</a:t>
            </a:r>
            <a:r>
              <a:rPr lang="en-US" sz="2000" baseline="-25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3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+ </a:t>
            </a:r>
            <a:r>
              <a:rPr lang="en-US" sz="20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r</a:t>
            </a:r>
            <a:r>
              <a:rPr lang="en-US" sz="2000" baseline="-25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2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0558BB59-AC21-D751-3BD8-19C400244271}"/>
              </a:ext>
            </a:extLst>
          </p:cNvPr>
          <p:cNvSpPr/>
          <p:nvPr/>
        </p:nvSpPr>
        <p:spPr>
          <a:xfrm>
            <a:off x="4030136" y="2402330"/>
            <a:ext cx="277495" cy="420370"/>
          </a:xfrm>
          <a:custGeom>
            <a:avLst/>
            <a:gdLst>
              <a:gd name="connsiteX0" fmla="*/ 243908 w 264228"/>
              <a:gd name="connsiteY0" fmla="*/ 0 h 345440"/>
              <a:gd name="connsiteX1" fmla="*/ 68 w 264228"/>
              <a:gd name="connsiteY1" fmla="*/ 203200 h 345440"/>
              <a:gd name="connsiteX2" fmla="*/ 264228 w 264228"/>
              <a:gd name="connsiteY2" fmla="*/ 345440 h 345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4228" h="345440">
                <a:moveTo>
                  <a:pt x="243908" y="0"/>
                </a:moveTo>
                <a:cubicBezTo>
                  <a:pt x="120294" y="72813"/>
                  <a:pt x="-3319" y="145627"/>
                  <a:pt x="68" y="203200"/>
                </a:cubicBezTo>
                <a:cubicBezTo>
                  <a:pt x="3455" y="260773"/>
                  <a:pt x="133841" y="303106"/>
                  <a:pt x="264228" y="345440"/>
                </a:cubicBez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2E55BEA-A320-914D-FD78-E2A0419BF4F4}"/>
              </a:ext>
            </a:extLst>
          </p:cNvPr>
          <p:cNvSpPr txBox="1"/>
          <p:nvPr/>
        </p:nvSpPr>
        <p:spPr>
          <a:xfrm>
            <a:off x="3529965" y="2437939"/>
            <a:ext cx="6195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+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CBE40B4E-7268-6B54-0340-9377B01C0F81}"/>
              </a:ext>
            </a:extLst>
          </p:cNvPr>
          <p:cNvSpPr/>
          <p:nvPr/>
        </p:nvSpPr>
        <p:spPr>
          <a:xfrm>
            <a:off x="1262281" y="3611370"/>
            <a:ext cx="277495" cy="420370"/>
          </a:xfrm>
          <a:custGeom>
            <a:avLst/>
            <a:gdLst>
              <a:gd name="connsiteX0" fmla="*/ 243908 w 264228"/>
              <a:gd name="connsiteY0" fmla="*/ 0 h 345440"/>
              <a:gd name="connsiteX1" fmla="*/ 68 w 264228"/>
              <a:gd name="connsiteY1" fmla="*/ 203200 h 345440"/>
              <a:gd name="connsiteX2" fmla="*/ 264228 w 264228"/>
              <a:gd name="connsiteY2" fmla="*/ 345440 h 345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4228" h="345440">
                <a:moveTo>
                  <a:pt x="243908" y="0"/>
                </a:moveTo>
                <a:cubicBezTo>
                  <a:pt x="120294" y="72813"/>
                  <a:pt x="-3319" y="145627"/>
                  <a:pt x="68" y="203200"/>
                </a:cubicBezTo>
                <a:cubicBezTo>
                  <a:pt x="3455" y="260773"/>
                  <a:pt x="133841" y="303106"/>
                  <a:pt x="264228" y="345440"/>
                </a:cubicBez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03070B9-9CE7-D60C-62B8-91190F943005}"/>
              </a:ext>
            </a:extLst>
          </p:cNvPr>
          <p:cNvSpPr txBox="1"/>
          <p:nvPr/>
        </p:nvSpPr>
        <p:spPr>
          <a:xfrm>
            <a:off x="-43279" y="3646979"/>
            <a:ext cx="13157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r</a:t>
            </a:r>
            <a:r>
              <a:rPr lang="en-US" sz="2000" baseline="-25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2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= </a:t>
            </a:r>
            <a:r>
              <a:rPr lang="en-US" sz="20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r</a:t>
            </a:r>
            <a:r>
              <a:rPr lang="en-US" sz="2000" baseline="-25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2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- 2</a:t>
            </a:r>
            <a:r>
              <a:rPr lang="en-US" sz="20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r</a:t>
            </a:r>
            <a:r>
              <a:rPr lang="en-US" sz="2000" baseline="-25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1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E39C6E85-792C-79B2-B4FE-41651DEC8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298885"/>
              </p:ext>
            </p:extLst>
          </p:nvPr>
        </p:nvGraphicFramePr>
        <p:xfrm>
          <a:off x="1798638" y="4970463"/>
          <a:ext cx="1612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12800" imgH="1091880" progId="Equation.DSMT4">
                  <p:embed/>
                </p:oleObj>
              </mc:Choice>
              <mc:Fallback>
                <p:oleObj name="Equation" r:id="rId12" imgW="1612800" imgH="10918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E39C6E85-792C-79B2-B4FE-41651DEC8E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98638" y="4970463"/>
                        <a:ext cx="1612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B264B3D-ECFE-CD70-ECB1-261FAEB0F4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0083" y="4957666"/>
          <a:ext cx="1879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79560" imgH="1117440" progId="Equation.DSMT4">
                  <p:embed/>
                </p:oleObj>
              </mc:Choice>
              <mc:Fallback>
                <p:oleObj name="Equation" r:id="rId14" imgW="1879560" imgH="11174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EB264B3D-ECFE-CD70-ECB1-261FAEB0F4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70083" y="4957666"/>
                        <a:ext cx="1879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F933B9F9-F145-B1FB-1157-7C31B3110CCF}"/>
              </a:ext>
            </a:extLst>
          </p:cNvPr>
          <p:cNvSpPr/>
          <p:nvPr/>
        </p:nvSpPr>
        <p:spPr>
          <a:xfrm flipV="1">
            <a:off x="1305560" y="5504751"/>
            <a:ext cx="277495" cy="420370"/>
          </a:xfrm>
          <a:custGeom>
            <a:avLst/>
            <a:gdLst>
              <a:gd name="connsiteX0" fmla="*/ 243908 w 264228"/>
              <a:gd name="connsiteY0" fmla="*/ 0 h 345440"/>
              <a:gd name="connsiteX1" fmla="*/ 68 w 264228"/>
              <a:gd name="connsiteY1" fmla="*/ 203200 h 345440"/>
              <a:gd name="connsiteX2" fmla="*/ 264228 w 264228"/>
              <a:gd name="connsiteY2" fmla="*/ 345440 h 345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4228" h="345440">
                <a:moveTo>
                  <a:pt x="243908" y="0"/>
                </a:moveTo>
                <a:cubicBezTo>
                  <a:pt x="120294" y="72813"/>
                  <a:pt x="-3319" y="145627"/>
                  <a:pt x="68" y="203200"/>
                </a:cubicBezTo>
                <a:cubicBezTo>
                  <a:pt x="3455" y="260773"/>
                  <a:pt x="133841" y="303106"/>
                  <a:pt x="264228" y="345440"/>
                </a:cubicBez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9AD516D-5E24-C94E-017B-A848BB60CC9C}"/>
              </a:ext>
            </a:extLst>
          </p:cNvPr>
          <p:cNvSpPr txBox="1"/>
          <p:nvPr/>
        </p:nvSpPr>
        <p:spPr>
          <a:xfrm>
            <a:off x="0" y="5540360"/>
            <a:ext cx="13157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r</a:t>
            </a:r>
            <a:r>
              <a:rPr lang="en-US" sz="2000" baseline="-25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2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= </a:t>
            </a:r>
            <a:r>
              <a:rPr lang="en-US" sz="20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r</a:t>
            </a:r>
            <a:r>
              <a:rPr lang="en-US" sz="2000" baseline="-25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2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+ 4</a:t>
            </a:r>
            <a:r>
              <a:rPr lang="en-US" sz="20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r</a:t>
            </a:r>
            <a:r>
              <a:rPr lang="en-US" sz="2000" baseline="-25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3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B6CA5E63-9345-58DE-9D63-2C4CA273DC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65182"/>
              </p:ext>
            </p:extLst>
          </p:nvPr>
        </p:nvGraphicFramePr>
        <p:xfrm>
          <a:off x="7345363" y="1857375"/>
          <a:ext cx="1612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12800" imgH="1091880" progId="Equation.DSMT4">
                  <p:embed/>
                </p:oleObj>
              </mc:Choice>
              <mc:Fallback>
                <p:oleObj name="Equation" r:id="rId16" imgW="1612800" imgH="10918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B6CA5E63-9345-58DE-9D63-2C4CA273DC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45363" y="1857375"/>
                        <a:ext cx="1612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F797B4CB-EA35-A47F-DC6C-C3F1714A47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61855" y="1843912"/>
          <a:ext cx="1739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39880" imgH="1117440" progId="Equation.DSMT4">
                  <p:embed/>
                </p:oleObj>
              </mc:Choice>
              <mc:Fallback>
                <p:oleObj name="Equation" r:id="rId18" imgW="1739880" imgH="11174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F797B4CB-EA35-A47F-DC6C-C3F1714A47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761855" y="1843912"/>
                        <a:ext cx="17399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D30F89C1-22D8-0B41-1526-91EFA80CAD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965103"/>
              </p:ext>
            </p:extLst>
          </p:nvPr>
        </p:nvGraphicFramePr>
        <p:xfrm>
          <a:off x="7345363" y="3448050"/>
          <a:ext cx="1612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12800" imgH="1091880" progId="Equation.DSMT4">
                  <p:embed/>
                </p:oleObj>
              </mc:Choice>
              <mc:Fallback>
                <p:oleObj name="Equation" r:id="rId20" imgW="1612800" imgH="10918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D30F89C1-22D8-0B41-1526-91EFA80CAD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345363" y="3448050"/>
                        <a:ext cx="1612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78B28461-81C7-251E-D9D5-D83E3BFB2D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68205" y="3434587"/>
          <a:ext cx="1727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26920" imgH="1117440" progId="Equation.DSMT4">
                  <p:embed/>
                </p:oleObj>
              </mc:Choice>
              <mc:Fallback>
                <p:oleObj name="Equation" r:id="rId22" imgW="1726920" imgH="11174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78B28461-81C7-251E-D9D5-D83E3BFB2D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768205" y="3434587"/>
                        <a:ext cx="17272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15FAED42-4AE0-8C6F-EFE1-AFA909421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81093"/>
              </p:ext>
            </p:extLst>
          </p:nvPr>
        </p:nvGraphicFramePr>
        <p:xfrm>
          <a:off x="7345363" y="4970463"/>
          <a:ext cx="1612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12800" imgH="1091880" progId="Equation.DSMT4">
                  <p:embed/>
                </p:oleObj>
              </mc:Choice>
              <mc:Fallback>
                <p:oleObj name="Equation" r:id="rId24" imgW="1612800" imgH="10918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15FAED42-4AE0-8C6F-EFE1-AFA909421A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345363" y="4970463"/>
                        <a:ext cx="1612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110A62C3-0A8C-7A81-BC6E-E3EF2554F9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68205" y="4957666"/>
          <a:ext cx="1727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26920" imgH="1117440" progId="Equation.DSMT4">
                  <p:embed/>
                </p:oleObj>
              </mc:Choice>
              <mc:Fallback>
                <p:oleObj name="Equation" r:id="rId26" imgW="1726920" imgH="11174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110A62C3-0A8C-7A81-BC6E-E3EF2554F9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768205" y="4957666"/>
                        <a:ext cx="17272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026882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4" grpId="0"/>
      <p:bldP spid="25" grpId="0" animBg="1"/>
      <p:bldP spid="26" grpId="0"/>
      <p:bldP spid="29" grpId="0" animBg="1"/>
      <p:bldP spid="30" grpId="0"/>
      <p:bldP spid="33" grpId="0" animBg="1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BCD7ED-22BD-413A-92FE-03C3EC49DF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Elementary Row Operations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6EC69BB-E33E-4FBF-F24D-0DD1E797901B}"/>
              </a:ext>
            </a:extLst>
          </p:cNvPr>
          <p:cNvCxnSpPr>
            <a:cxnSpLocks/>
          </p:cNvCxnSpPr>
          <p:nvPr/>
        </p:nvCxnSpPr>
        <p:spPr>
          <a:xfrm>
            <a:off x="882869" y="1383918"/>
            <a:ext cx="10310648" cy="0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A25B7D1A-CF60-C03A-3CE0-79D011F749FC}"/>
              </a:ext>
            </a:extLst>
          </p:cNvPr>
          <p:cNvSpPr txBox="1"/>
          <p:nvPr/>
        </p:nvSpPr>
        <p:spPr>
          <a:xfrm>
            <a:off x="882869" y="1677368"/>
            <a:ext cx="870494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spcAft>
                <a:spcPts val="1200"/>
              </a:spcAft>
              <a:buFont typeface="+mj-lt"/>
              <a:buAutoNum type="arabicPeriod"/>
            </a:pP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witch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 Switch two rows.</a:t>
            </a:r>
          </a:p>
          <a:p>
            <a:pPr marL="457200" indent="-457200">
              <a:spcAft>
                <a:spcPts val="1200"/>
              </a:spcAft>
              <a:buFont typeface="+mj-lt"/>
              <a:buAutoNum type="arabicPeriod"/>
            </a:pP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cale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 Multiply all entries in a row by a non-zero number.</a:t>
            </a:r>
          </a:p>
          <a:p>
            <a:pPr marL="457200" indent="-457200">
              <a:spcAft>
                <a:spcPts val="1200"/>
              </a:spcAft>
              <a:buFont typeface="+mj-lt"/>
              <a:buAutoNum type="arabicPeriod"/>
            </a:pP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eplace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 Replace a row with the sum of itself and a multiple of another row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1A0C9D6-4D0D-F573-4196-7BCDBA2E2684}"/>
              </a:ext>
            </a:extLst>
          </p:cNvPr>
          <p:cNvSpPr txBox="1"/>
          <p:nvPr/>
        </p:nvSpPr>
        <p:spPr>
          <a:xfrm>
            <a:off x="838200" y="3497962"/>
            <a:ext cx="10515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wo matrices are </a:t>
            </a:r>
            <a:r>
              <a:rPr lang="en-US" sz="2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ow equivalent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if there is a sequence of elementary row operations that transforms one into the other.</a:t>
            </a:r>
          </a:p>
          <a:p>
            <a:pPr>
              <a:spcAft>
                <a:spcPts val="1200"/>
              </a:spcAft>
            </a:pP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1200"/>
              </a:spcAft>
            </a:pP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f the augmented matrices of two linear systems are row equivalent then the two systems have the same solution set.</a:t>
            </a:r>
          </a:p>
        </p:txBody>
      </p:sp>
    </p:spTree>
    <p:extLst>
      <p:ext uri="{BB962C8B-B14F-4D97-AF65-F5344CB8AC3E}">
        <p14:creationId xmlns:p14="http://schemas.microsoft.com/office/powerpoint/2010/main" val="8131941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BCD7ED-22BD-413A-92FE-03C3EC49DF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What’s Next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6EC69BB-E33E-4FBF-F24D-0DD1E797901B}"/>
              </a:ext>
            </a:extLst>
          </p:cNvPr>
          <p:cNvCxnSpPr>
            <a:cxnSpLocks/>
          </p:cNvCxnSpPr>
          <p:nvPr/>
        </p:nvCxnSpPr>
        <p:spPr>
          <a:xfrm>
            <a:off x="882869" y="1383918"/>
            <a:ext cx="10310648" cy="0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E6DB5970-CAC6-B012-6ABC-C166245307EA}"/>
              </a:ext>
            </a:extLst>
          </p:cNvPr>
          <p:cNvSpPr txBox="1"/>
          <p:nvPr/>
        </p:nvSpPr>
        <p:spPr>
          <a:xfrm>
            <a:off x="677917" y="2120575"/>
            <a:ext cx="105156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 formal algorithm</a:t>
            </a:r>
          </a:p>
          <a:p>
            <a:pPr algn="ctr">
              <a:spcAft>
                <a:spcPts val="1200"/>
              </a:spcAft>
            </a:pP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xistence and uniqueness</a:t>
            </a:r>
          </a:p>
        </p:txBody>
      </p:sp>
    </p:spTree>
    <p:extLst>
      <p:ext uri="{BB962C8B-B14F-4D97-AF65-F5344CB8AC3E}">
        <p14:creationId xmlns:p14="http://schemas.microsoft.com/office/powerpoint/2010/main" val="336711988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5|24.7|19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9|29.6|16.2|9.3|7.9|6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|11.5|9.5|13.7|16.2|12.4|7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7|14.4|3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6|4.7|11.4|1.5|16.3|3.7|11|15.4|5.4|12.4|8.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reenTheme</Template>
  <TotalTime>4744</TotalTime>
  <Words>261</Words>
  <Application>Microsoft Office PowerPoint</Application>
  <PresentationFormat>Widescreen</PresentationFormat>
  <Paragraphs>49</Paragraphs>
  <Slides>9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ptos</vt:lpstr>
      <vt:lpstr>Aptos Display</vt:lpstr>
      <vt:lpstr>Arial</vt:lpstr>
      <vt:lpstr>Calibri</vt:lpstr>
      <vt:lpstr>Wingdings</vt:lpstr>
      <vt:lpstr>Office Theme</vt:lpstr>
      <vt:lpstr>Equation</vt:lpstr>
      <vt:lpstr>Linear Equations</vt:lpstr>
      <vt:lpstr>Definitions</vt:lpstr>
      <vt:lpstr>Definitions</vt:lpstr>
      <vt:lpstr>Matrices</vt:lpstr>
      <vt:lpstr>Solution Sets</vt:lpstr>
      <vt:lpstr>Solution Sets</vt:lpstr>
      <vt:lpstr>Solving Systems of Equations</vt:lpstr>
      <vt:lpstr>Elementary Row Operations</vt:lpstr>
      <vt:lpstr>What’s Next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Gregory Allen</dc:creator>
  <cp:lastModifiedBy>Allen, Gregory</cp:lastModifiedBy>
  <cp:revision>59</cp:revision>
  <dcterms:created xsi:type="dcterms:W3CDTF">2024-07-15T00:31:22Z</dcterms:created>
  <dcterms:modified xsi:type="dcterms:W3CDTF">2026-07-12T19:05:35Z</dcterms:modified>
</cp:coreProperties>
</file>